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3DBE" w:rsidRDefault="00D12C8F">
      <w:pPr>
        <w:rPr>
          <w:lang w:val="mk-MK"/>
        </w:rPr>
      </w:pPr>
      <w:r>
        <w:rPr>
          <w:lang w:val="mk-MK"/>
        </w:rPr>
        <w:t xml:space="preserve">   </w:t>
      </w:r>
      <w:r w:rsidR="005C56A0" w:rsidRPr="00417B67">
        <w:rPr>
          <w:position w:val="-202"/>
        </w:rPr>
        <w:object w:dxaOrig="10080" w:dyaOrig="5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in;height:293.25pt" o:ole="">
            <v:imagedata r:id="rId5" o:title=""/>
          </v:shape>
          <o:OLEObject Type="Embed" ProgID="Equation.DSMT4" ShapeID="_x0000_i1025" DrawAspect="Content" ObjectID="_1461337531" r:id="rId6"/>
        </w:object>
      </w:r>
    </w:p>
    <w:p w:rsidR="00417B67" w:rsidRPr="00417B67" w:rsidRDefault="00023CEC">
      <w:pPr>
        <w:rPr>
          <w:b/>
          <w:lang w:val="mk-MK"/>
        </w:rPr>
      </w:pPr>
      <w:r w:rsidRPr="00417B67">
        <w:rPr>
          <w:position w:val="-230"/>
        </w:rPr>
        <w:object w:dxaOrig="10640" w:dyaOrig="6140">
          <v:shape id="_x0000_i1026" type="#_x0000_t75" style="width:493.5pt;height:285pt" o:ole="">
            <v:imagedata r:id="rId7" o:title=""/>
          </v:shape>
          <o:OLEObject Type="Embed" ProgID="Equation.DSMT4" ShapeID="_x0000_i1026" DrawAspect="Content" ObjectID="_1461337532" r:id="rId8"/>
        </w:object>
      </w:r>
      <w:bookmarkStart w:id="0" w:name="_GoBack"/>
      <w:bookmarkEnd w:id="0"/>
    </w:p>
    <w:p w:rsidR="00064BB2" w:rsidRPr="00064BB2" w:rsidRDefault="00064BB2">
      <w:pPr>
        <w:rPr>
          <w:lang w:val="mk-MK"/>
        </w:rPr>
      </w:pPr>
    </w:p>
    <w:sectPr w:rsidR="00064BB2" w:rsidRPr="00064B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2C8F"/>
    <w:rsid w:val="00023CEC"/>
    <w:rsid w:val="00064BB2"/>
    <w:rsid w:val="000E1E4A"/>
    <w:rsid w:val="000F2BD5"/>
    <w:rsid w:val="00281D2A"/>
    <w:rsid w:val="002D4238"/>
    <w:rsid w:val="00417B67"/>
    <w:rsid w:val="005C56A0"/>
    <w:rsid w:val="006102E7"/>
    <w:rsid w:val="006E4FFE"/>
    <w:rsid w:val="00A70236"/>
    <w:rsid w:val="00B53DA8"/>
    <w:rsid w:val="00C858E9"/>
    <w:rsid w:val="00D12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</Words>
  <Characters>5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4-05-11T16:13:00Z</dcterms:created>
  <dcterms:modified xsi:type="dcterms:W3CDTF">2014-05-11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